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7C150A5-29BB-8E5E-2FF9-5A9442A15D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386A159-934D-FF32-0AD7-D416B160B9D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70EDFDD-9FC4-025F-D3C4-30C3FBC16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42B1E47-75A4-7023-9B6D-B2142080F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BD41F6A-8513-155F-2234-007B00A01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4450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D1F50E-A9C2-8DBC-77DA-41CD353EF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74F1DF7D-A379-D056-9F16-79C980D466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AADF983-7D5D-DAC6-9D44-B918E0C33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7F31A34-366B-3447-1E4A-46400DBAB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1EA1C24-4CAE-1B4B-ED8F-F379B9026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44550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D280A3D8-BA24-6CFF-80FB-D912B618E0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AA482A33-E029-7CA4-12D5-5671248532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69FA7F4-EF2E-55BC-632B-4B7C7D4BF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CC0D637-4599-44F0-FE0D-9B2739506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EFE8BB-5F1C-97D4-4708-0B1698F8B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7565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039CC60-60BD-0D1A-A7ED-AD1CB4FC1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6C3DB44-794E-A6D4-69AC-3675C51CE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FF04260-F584-B0FE-CADA-392844FC4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A80F410-5DBF-2AAE-0AAB-FA5B44E15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D940B60-2B3E-05EB-3DA4-C816F0B33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8205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CF13200-EB58-8B7F-DCD2-2BF8536C6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5E39DB-B646-278F-0EF6-B191C827F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75C2A75-D8B6-B509-1F4C-A98EFB128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3918728-1903-A8E1-2219-D11567B96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E3D0452-4026-F62A-DB01-D96AADB24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1130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863962A-639B-C214-F11C-8D4DBDDBD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BC123F9-223B-FC49-B4C9-B94D6D4336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80574B9E-422D-A24F-0C30-D6C68499D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F1F5923-D6FF-34BF-DF8E-2293811AF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33F42E8-B322-2986-5BEC-06A29A6E3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CA0E5276-4D6C-4594-2C6F-208B9C810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4789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1C6EBF9-6089-3B26-ED07-E73EA5D0E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734C748-2BB8-4C1F-73A9-FA7C5DFC75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BE6E3D9-A8B3-968A-2BFB-C9A851568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2F4D39D2-4DB8-01D8-8240-59D4405103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29151AA0-9AA5-BD40-B423-E618012C1F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1C11FAF5-6043-616F-CF66-EA2DD001C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1E03A5E5-47A5-83B3-8D47-C4A3F53E9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07B1DAB-8C99-2107-C396-6D5B81A75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1275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4BC7AF-8254-B8B2-8079-187C6D5BE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520EEEF3-942B-58BA-B5CE-4E011DDD1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F48ED9E-BE07-E64F-EE2C-06D1A2359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A3E30CE-0B93-74CA-557A-BE5B7B8E6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0815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85734060-9E66-5509-8B53-B516C4C68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AFC3A3D9-0C22-989D-F4D9-D591F2B97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0731A94-73D3-1613-EE08-2091EFFB3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08112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B8EE9FC-ADDA-971E-55EB-6D129D82E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0B4964C-323E-D27E-812C-C6250BAECF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C752984B-1AD0-8292-C7F5-B3CAB2F49C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6E0A444-843F-8BD3-03D8-7DA7FFCEA0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5E7DAA5-F4BE-6285-6C46-003D8A882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0CB548B6-3BD0-2A33-8E27-F5312D9CB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6660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187A2DB-A166-48C9-D425-42144154EA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4882538-6F6B-D708-D098-F1D2ACC427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433D351-0419-BD23-F1AE-1D0643B00C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A212B380-BBC8-8EC8-7318-8573FB09D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A7AFBE4-88CA-1EDD-82F4-1023D4420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B107449-2B19-C92F-4770-037D0348B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9692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88DB0D33-78AD-E503-4A3F-8F3F6E34C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8CA60ED0-0088-413A-C512-1E1D0D4529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3840426-1CB5-968C-C1D8-5464491604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92D93-8145-4DD3-A7AE-E3F818146603}" type="datetimeFigureOut">
              <a:rPr lang="ko-KR" altLang="en-US" smtClean="0"/>
              <a:t>2023-11-2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DD81125-42C7-2E06-5017-71988033F8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D9B2909-F084-B9D6-BD66-697A1D05DE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0DAB87-349D-4BF3-82A8-6548F7A2798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64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30362CEB-E378-2080-4B46-8B3C3E7B3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" y="140342"/>
            <a:ext cx="11677650" cy="1409700"/>
          </a:xfrm>
          <a:prstGeom prst="rect">
            <a:avLst/>
          </a:prstGeom>
        </p:spPr>
      </p:pic>
      <p:grpSp>
        <p:nvGrpSpPr>
          <p:cNvPr id="8" name="그룹 7">
            <a:extLst>
              <a:ext uri="{FF2B5EF4-FFF2-40B4-BE49-F238E27FC236}">
                <a16:creationId xmlns:a16="http://schemas.microsoft.com/office/drawing/2014/main" id="{DFDE24D6-73B8-E7FE-536A-58F54ED554E8}"/>
              </a:ext>
            </a:extLst>
          </p:cNvPr>
          <p:cNvGrpSpPr/>
          <p:nvPr/>
        </p:nvGrpSpPr>
        <p:grpSpPr>
          <a:xfrm>
            <a:off x="453005" y="5319626"/>
            <a:ext cx="7432646" cy="988894"/>
            <a:chOff x="1426127" y="4496499"/>
            <a:chExt cx="6778305" cy="92333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8342595-4991-23F0-C43D-8DED1798A0AC}"/>
                </a:ext>
              </a:extLst>
            </p:cNvPr>
            <p:cNvSpPr txBox="1"/>
            <p:nvPr/>
          </p:nvSpPr>
          <p:spPr>
            <a:xfrm>
              <a:off x="1426127" y="4496499"/>
              <a:ext cx="677830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(P3)</a:t>
              </a:r>
              <a:r>
                <a:rPr lang="ko-KR" altLang="en-US" dirty="0"/>
                <a:t>에서    를 </a:t>
              </a:r>
              <a:r>
                <a:rPr lang="en-US" altLang="ko-KR" dirty="0"/>
                <a:t>SDR</a:t>
              </a:r>
              <a:r>
                <a:rPr lang="ko-KR" altLang="en-US" dirty="0"/>
                <a:t>을 이용하여 </a:t>
              </a:r>
              <a:r>
                <a:rPr lang="en-US" altLang="ko-KR" dirty="0"/>
                <a:t>W</a:t>
              </a:r>
              <a:r>
                <a:rPr lang="ko-KR" altLang="en-US" dirty="0"/>
                <a:t>로 바꾸고 </a:t>
              </a:r>
              <a:r>
                <a:rPr lang="en-US" altLang="ko-KR" dirty="0"/>
                <a:t>Objective function</a:t>
              </a:r>
              <a:r>
                <a:rPr lang="ko-KR" altLang="en-US" dirty="0"/>
                <a:t>을 </a:t>
              </a:r>
              <a:r>
                <a:rPr lang="en-US" altLang="ko-KR" dirty="0"/>
                <a:t>First order </a:t>
              </a:r>
              <a:r>
                <a:rPr lang="en-US" altLang="ko-KR" dirty="0" err="1"/>
                <a:t>taylor</a:t>
              </a:r>
              <a:r>
                <a:rPr lang="en-US" altLang="ko-KR" dirty="0"/>
                <a:t> expansion</a:t>
              </a:r>
              <a:r>
                <a:rPr lang="ko-KR" altLang="en-US" dirty="0"/>
                <a:t>하여 </a:t>
              </a:r>
              <a:r>
                <a:rPr lang="en-US" altLang="ko-KR" dirty="0"/>
                <a:t>(P5.l)</a:t>
              </a:r>
              <a:r>
                <a:rPr lang="ko-KR" altLang="en-US" dirty="0"/>
                <a:t>로 바꾸고 이를 구현하였습니다</a:t>
              </a:r>
              <a:r>
                <a:rPr lang="en-US" altLang="ko-KR" dirty="0"/>
                <a:t>.</a:t>
              </a:r>
              <a:endParaRPr lang="ko-KR" altLang="en-US" dirty="0"/>
            </a:p>
          </p:txBody>
        </p:sp>
        <p:graphicFrame>
          <p:nvGraphicFramePr>
            <p:cNvPr id="6" name="개체 5">
              <a:extLst>
                <a:ext uri="{FF2B5EF4-FFF2-40B4-BE49-F238E27FC236}">
                  <a16:creationId xmlns:a16="http://schemas.microsoft.com/office/drawing/2014/main" id="{57C307BB-9B8D-3CEC-FBC9-830918374C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989496"/>
                </p:ext>
              </p:extLst>
            </p:nvPr>
          </p:nvGraphicFramePr>
          <p:xfrm>
            <a:off x="2330766" y="4496499"/>
            <a:ext cx="277945" cy="383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0766" y="4496499"/>
                          <a:ext cx="277945" cy="383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그림 8">
            <a:extLst>
              <a:ext uri="{FF2B5EF4-FFF2-40B4-BE49-F238E27FC236}">
                <a16:creationId xmlns:a16="http://schemas.microsoft.com/office/drawing/2014/main" id="{C8EF5EB4-44CF-F5EA-FBCC-DAD50718EC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348" y="1371059"/>
            <a:ext cx="6057900" cy="124777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9B511234-FE1E-CE6A-BF07-7935D612A1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0350" y="1371059"/>
            <a:ext cx="53244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515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61121E41-9471-F956-A428-C02B47DF1D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0268125" cy="2701254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1FEF1619-B3BB-1CF6-C44B-A2D575FDFF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01254"/>
            <a:ext cx="10377182" cy="25528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224A30-B8E0-C077-98BA-BA8FAEF441F7}"/>
              </a:ext>
            </a:extLst>
          </p:cNvPr>
          <p:cNvSpPr txBox="1"/>
          <p:nvPr/>
        </p:nvSpPr>
        <p:spPr>
          <a:xfrm>
            <a:off x="83890" y="5254106"/>
            <a:ext cx="69209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ig. 8 (a),</a:t>
            </a:r>
            <a:r>
              <a:rPr lang="ko-KR" altLang="en-US" dirty="0"/>
              <a:t> </a:t>
            </a:r>
            <a:r>
              <a:rPr lang="en-US" altLang="ko-KR" dirty="0"/>
              <a:t>Fig. 9 (a)</a:t>
            </a:r>
            <a:r>
              <a:rPr lang="ko-KR" altLang="en-US" dirty="0"/>
              <a:t>와 비교하였는데 저는 첫번째 유저에게 다 주는 솔루션이 나왔는데 해당 논문에서는 어느정도 골고루 주는 솔루션이 나왔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547AC6-C840-DE00-BAD0-CDB0025B7543}"/>
              </a:ext>
            </a:extLst>
          </p:cNvPr>
          <p:cNvSpPr txBox="1"/>
          <p:nvPr/>
        </p:nvSpPr>
        <p:spPr>
          <a:xfrm>
            <a:off x="10377182" y="838899"/>
            <a:ext cx="145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ISAC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D41E86-8461-8DFD-D47A-8022A3227FAA}"/>
              </a:ext>
            </a:extLst>
          </p:cNvPr>
          <p:cNvSpPr txBox="1"/>
          <p:nvPr/>
        </p:nvSpPr>
        <p:spPr>
          <a:xfrm>
            <a:off x="10377182" y="3315049"/>
            <a:ext cx="145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Comm only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542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561CD8B1-52A1-879E-DFA5-00D63EED7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435" y="758680"/>
            <a:ext cx="6696075" cy="1028700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85A3FE79-941D-52CE-B544-E8726FF390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2158723"/>
            <a:ext cx="5448300" cy="11144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48D552-84DC-8FCF-75A0-A9E0D0870EE2}"/>
              </a:ext>
            </a:extLst>
          </p:cNvPr>
          <p:cNvSpPr txBox="1"/>
          <p:nvPr/>
        </p:nvSpPr>
        <p:spPr>
          <a:xfrm>
            <a:off x="558435" y="4177717"/>
            <a:ext cx="622825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또한 </a:t>
            </a:r>
            <a:r>
              <a:rPr lang="en-US" altLang="ko-KR" dirty="0"/>
              <a:t>comm only</a:t>
            </a:r>
            <a:r>
              <a:rPr lang="ko-KR" altLang="en-US" dirty="0"/>
              <a:t>일 경우 </a:t>
            </a:r>
            <a:r>
              <a:rPr lang="en-US" altLang="ko-KR" dirty="0"/>
              <a:t>Gamma </a:t>
            </a:r>
            <a:r>
              <a:rPr lang="ko-KR" altLang="en-US" dirty="0"/>
              <a:t>값을 </a:t>
            </a:r>
            <a:r>
              <a:rPr lang="en-US" altLang="ko-KR" dirty="0"/>
              <a:t>0</a:t>
            </a:r>
            <a:r>
              <a:rPr lang="ko-KR" altLang="en-US" dirty="0"/>
              <a:t>으로 논문에서는 하였는데</a:t>
            </a:r>
            <a:r>
              <a:rPr lang="en-US" altLang="ko-KR" dirty="0"/>
              <a:t>, </a:t>
            </a:r>
            <a:r>
              <a:rPr lang="ko-KR" altLang="en-US" dirty="0"/>
              <a:t>아예 이 </a:t>
            </a:r>
            <a:r>
              <a:rPr lang="en-US" altLang="ko-KR" dirty="0"/>
              <a:t>constraint</a:t>
            </a:r>
            <a:r>
              <a:rPr lang="ko-KR" altLang="en-US" dirty="0"/>
              <a:t>를 제거 한 경우에는 </a:t>
            </a:r>
            <a:r>
              <a:rPr lang="en-US" altLang="ko-KR" dirty="0"/>
              <a:t>CVX</a:t>
            </a:r>
            <a:r>
              <a:rPr lang="ko-KR" altLang="en-US" dirty="0"/>
              <a:t> 값이 </a:t>
            </a:r>
            <a:r>
              <a:rPr lang="en-US" altLang="ko-KR" dirty="0" err="1"/>
              <a:t>NaN</a:t>
            </a:r>
            <a:r>
              <a:rPr lang="ko-KR" altLang="en-US" dirty="0"/>
              <a:t>을 주는 문제가 발생했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en-US" altLang="ko-KR" dirty="0" err="1"/>
              <a:t>Mosek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를 사용 하였을 경우에는 무조건 </a:t>
            </a:r>
            <a:r>
              <a:rPr lang="en-US" altLang="ko-KR" dirty="0" err="1"/>
              <a:t>NaN</a:t>
            </a:r>
            <a:r>
              <a:rPr lang="ko-KR" altLang="en-US" dirty="0"/>
              <a:t>이 나왔는데 관련하여 찾아보았는데 </a:t>
            </a:r>
            <a:r>
              <a:rPr lang="en-US" altLang="ko-KR" dirty="0"/>
              <a:t>scaling</a:t>
            </a:r>
            <a:r>
              <a:rPr lang="ko-KR" altLang="en-US" dirty="0"/>
              <a:t>문제일 수도 있다고 하였는데 어떤 식으로 </a:t>
            </a:r>
            <a:r>
              <a:rPr lang="en-US" altLang="ko-KR" dirty="0"/>
              <a:t>scaling </a:t>
            </a:r>
            <a:r>
              <a:rPr lang="ko-KR" altLang="en-US" dirty="0"/>
              <a:t>해야 할 지도 잘 모르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764408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14</Words>
  <Application>Microsoft Office PowerPoint</Application>
  <PresentationFormat>와이드스크린</PresentationFormat>
  <Paragraphs>7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7" baseType="lpstr">
      <vt:lpstr>맑은 고딕</vt:lpstr>
      <vt:lpstr>Arial</vt:lpstr>
      <vt:lpstr>Office 테마</vt:lpstr>
      <vt:lpstr>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신승현[ 대학원석사과정재학 / 전기전자공학과 ]</dc:creator>
  <cp:lastModifiedBy>신승현[ 대학원석사과정재학 / 전기전자공학과 ]</cp:lastModifiedBy>
  <cp:revision>2</cp:revision>
  <dcterms:created xsi:type="dcterms:W3CDTF">2023-11-28T05:55:21Z</dcterms:created>
  <dcterms:modified xsi:type="dcterms:W3CDTF">2023-11-28T06:09:56Z</dcterms:modified>
</cp:coreProperties>
</file>